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81C29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D128BA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B8417A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58C2BED" w14:textId="77777777" w:rsidR="00336F29" w:rsidRPr="00387365" w:rsidRDefault="00336F29" w:rsidP="00336F29">
      <w:pPr>
        <w:pStyle w:val="Af3"/>
        <w:spacing w:after="600"/>
      </w:pPr>
      <w:r w:rsidRPr="00B859DA">
        <w:t>Paper Title</w:t>
      </w:r>
      <w:r w:rsidRPr="00B859DA">
        <w:rPr>
          <w:vertAlign w:val="superscript"/>
        </w:rPr>
        <w:t>*</w:t>
      </w:r>
    </w:p>
    <w:p w14:paraId="6D7DD6CC" w14:textId="77777777" w:rsidR="00336F29" w:rsidRPr="00D4692C" w:rsidRDefault="00336F29" w:rsidP="00FD4BB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FA636B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68CCB0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25614F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B6E91B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7A413DC" w14:textId="77777777" w:rsidTr="00E9121D">
        <w:trPr>
          <w:jc w:val="center"/>
        </w:trPr>
        <w:tc>
          <w:tcPr>
            <w:tcW w:w="2956" w:type="dxa"/>
          </w:tcPr>
          <w:p w14:paraId="2BD8A805" w14:textId="1469D6E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A358D">
              <w:rPr>
                <w:rFonts w:ascii="Minion Pro Capt" w:hAnsi="Minion Pro Capt" w:cstheme="minorHAnsi" w:hint="eastAsia"/>
                <w:bCs/>
                <w:sz w:val="16"/>
                <w:szCs w:val="16"/>
                <w:lang w:eastAsia="zh-CN"/>
              </w:rPr>
              <w:t>2</w:t>
            </w:r>
            <w:r w:rsidR="00891CB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91CB3" w:rsidRPr="00827633">
                <w:rPr>
                  <w:rStyle w:val="a3"/>
                  <w:rFonts w:ascii="Minion Pro Capt" w:hAnsi="Minion Pro Capt" w:cstheme="minorHAnsi" w:hint="eastAsia"/>
                  <w:sz w:val="16"/>
                  <w:szCs w:val="16"/>
                  <w:lang w:eastAsia="zh-CN"/>
                </w:rPr>
                <w:t>https://dx.doi.org/10.4236/***.2026.*****</w:t>
              </w:r>
            </w:hyperlink>
            <w:bookmarkEnd w:id="0"/>
            <w:bookmarkEnd w:id="1"/>
          </w:p>
          <w:p w14:paraId="31B284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88F6E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181306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2B74C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22CC6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AD91019" w14:textId="1994049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669D3">
              <w:rPr>
                <w:rFonts w:ascii="Minion Pro Capt" w:hAnsi="Minion Pro Capt" w:cstheme="minorHAnsi" w:hint="eastAsia"/>
                <w:sz w:val="16"/>
                <w:szCs w:val="16"/>
                <w:lang w:eastAsia="zh-CN"/>
              </w:rPr>
              <w:t>2</w:t>
            </w:r>
            <w:r w:rsidR="00891CB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44B754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DDF421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8F66A2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D145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6941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17001D4" wp14:editId="710320A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05259A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246BB4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E8A870E" w14:textId="77777777" w:rsidR="00E9121D" w:rsidRPr="00387365" w:rsidRDefault="00E9121D" w:rsidP="00E33482">
            <w:pPr>
              <w:pStyle w:val="AA0"/>
              <w:overflowPunct w:val="0"/>
              <w:spacing w:after="120"/>
            </w:pPr>
            <w:r w:rsidRPr="00387365">
              <w:t>Abstract</w:t>
            </w:r>
          </w:p>
          <w:p w14:paraId="436BEF3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EC5D81F" w14:textId="77777777" w:rsidR="00E9121D" w:rsidRPr="009F7FA4" w:rsidRDefault="00E9121D" w:rsidP="00E33482">
            <w:pPr>
              <w:overflowPunct w:val="0"/>
              <w:rPr>
                <w:rFonts w:ascii="Palatino Linotype" w:hAnsi="Palatino Linotype"/>
                <w:sz w:val="16"/>
                <w:szCs w:val="16"/>
              </w:rPr>
            </w:pPr>
          </w:p>
          <w:p w14:paraId="2700D263" w14:textId="77777777" w:rsidR="00E9121D" w:rsidRPr="00B15FA8" w:rsidRDefault="00E9121D" w:rsidP="00E33482">
            <w:pPr>
              <w:pStyle w:val="AA0"/>
              <w:overflowPunct w:val="0"/>
              <w:spacing w:after="120"/>
            </w:pPr>
            <w:r w:rsidRPr="00B15FA8">
              <w:t>Keywords</w:t>
            </w:r>
          </w:p>
          <w:p w14:paraId="6593F17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C9ADBC0" w14:textId="77777777" w:rsidR="003A7AFD" w:rsidRDefault="003A7AFD" w:rsidP="00E33482">
      <w:pPr>
        <w:pStyle w:val="10"/>
        <w:overflowPunct w:val="0"/>
        <w:spacing w:beforeLines="0" w:afterLines="0"/>
        <w:ind w:left="3000"/>
        <w:rPr>
          <w:szCs w:val="26"/>
        </w:rPr>
      </w:pPr>
    </w:p>
    <w:p w14:paraId="0BED464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8AD7FBD" w14:textId="5C5A2417" w:rsidR="00360F7D" w:rsidRPr="00761A95" w:rsidRDefault="00891CB3" w:rsidP="00750187">
      <w:pPr>
        <w:pStyle w:val="sponsors"/>
        <w:framePr w:w="10205" w:h="261" w:hRule="exact" w:wrap="around" w:vAnchor="page" w:hAnchor="page" w:x="861" w:y="1363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00832E2">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412" r:id="rId14"/>
        </w:object>
      </w:r>
    </w:p>
    <w:p w14:paraId="230A31C1" w14:textId="264D0212" w:rsidR="00360F7D" w:rsidRPr="009D173F" w:rsidRDefault="00360F7D" w:rsidP="00750187">
      <w:pPr>
        <w:pStyle w:val="sponsors"/>
        <w:framePr w:w="10205" w:h="261" w:hRule="exact" w:wrap="around" w:vAnchor="page" w:hAnchor="page" w:x="861" w:y="13634" w:anchorLock="1"/>
        <w:widowControl w:val="0"/>
        <w:pBdr>
          <w:top w:val="none" w:sz="0" w:space="0" w:color="auto"/>
        </w:pBdr>
        <w:snapToGrid w:val="0"/>
        <w:ind w:leftChars="1500" w:left="3000" w:firstLine="0"/>
        <w:jc w:val="both"/>
        <w:rPr>
          <w:rFonts w:ascii="Minion Pro Capt" w:hAnsi="Minion Pro Capt"/>
          <w:lang w:eastAsia="zh-CN"/>
        </w:rPr>
      </w:pPr>
      <w:r w:rsidRPr="005D03C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923868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2EC41C8" w14:textId="77777777" w:rsidR="00360F7D" w:rsidRPr="006210B7" w:rsidRDefault="00360F7D" w:rsidP="00360F7D">
      <w:pPr>
        <w:pStyle w:val="10"/>
        <w:spacing w:before="240" w:after="120"/>
        <w:ind w:left="3000"/>
      </w:pPr>
      <w:r w:rsidRPr="006210B7">
        <w:lastRenderedPageBreak/>
        <w:t>2. Ease of Use (Heading 2)</w:t>
      </w:r>
    </w:p>
    <w:p w14:paraId="7CA46899" w14:textId="77777777" w:rsidR="00360F7D" w:rsidRPr="006210B7" w:rsidRDefault="00360F7D" w:rsidP="00FD4BB5">
      <w:pPr>
        <w:pStyle w:val="21"/>
        <w:spacing w:beforeLines="50" w:before="120" w:after="120"/>
        <w:ind w:left="3000"/>
      </w:pPr>
      <w:r w:rsidRPr="006210B7">
        <w:t>2.1. Selecting a Template (Sub-Heading 2.1)</w:t>
      </w:r>
    </w:p>
    <w:p w14:paraId="4A4DB8B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2B3CCCD" w14:textId="77777777" w:rsidR="00360F7D" w:rsidRPr="006210B7" w:rsidRDefault="00360F7D" w:rsidP="00360F7D">
      <w:pPr>
        <w:pStyle w:val="21"/>
        <w:spacing w:before="240" w:after="120"/>
        <w:ind w:left="3000"/>
      </w:pPr>
      <w:r w:rsidRPr="006210B7">
        <w:t>2.2. Maintaining the Integrity of the Specifications</w:t>
      </w:r>
    </w:p>
    <w:p w14:paraId="66C48E2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D8EDC38" w14:textId="77777777" w:rsidR="00360F7D" w:rsidRPr="006210B7" w:rsidRDefault="00360F7D" w:rsidP="00360F7D">
      <w:pPr>
        <w:pStyle w:val="10"/>
        <w:spacing w:before="240" w:after="120"/>
        <w:ind w:left="3000"/>
      </w:pPr>
      <w:r w:rsidRPr="006210B7">
        <w:t>3. Prepare Your Paper before Styling (Heading 3)</w:t>
      </w:r>
    </w:p>
    <w:p w14:paraId="0CA3069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540BC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F7FE4B5" w14:textId="77777777" w:rsidR="00360F7D" w:rsidRPr="006210B7" w:rsidRDefault="00360F7D" w:rsidP="00360F7D">
      <w:pPr>
        <w:pStyle w:val="21"/>
        <w:spacing w:before="240" w:after="120"/>
        <w:ind w:left="3000"/>
      </w:pPr>
      <w:r w:rsidRPr="006210B7">
        <w:t>3.1. Abbreviations and Acronyms</w:t>
      </w:r>
    </w:p>
    <w:p w14:paraId="6875F63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0730BE0" w14:textId="77777777" w:rsidR="00360F7D" w:rsidRPr="006210B7" w:rsidRDefault="00360F7D" w:rsidP="00360F7D">
      <w:pPr>
        <w:pStyle w:val="21"/>
        <w:spacing w:before="240" w:after="120"/>
        <w:ind w:left="3000"/>
      </w:pPr>
      <w:r w:rsidRPr="006210B7">
        <w:t>3.2. Units</w:t>
      </w:r>
    </w:p>
    <w:p w14:paraId="289B41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739375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90D99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9D969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4ACB2B6" w14:textId="77777777" w:rsidR="00360F7D" w:rsidRPr="006210B7" w:rsidRDefault="00360F7D" w:rsidP="00360F7D">
      <w:pPr>
        <w:pStyle w:val="21"/>
        <w:spacing w:before="240" w:after="120"/>
        <w:ind w:left="3000"/>
      </w:pPr>
      <w:r w:rsidRPr="006210B7">
        <w:lastRenderedPageBreak/>
        <w:t>3.3. Equations</w:t>
      </w:r>
    </w:p>
    <w:p w14:paraId="5050CF5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72F84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4F5C75E" w14:textId="77777777" w:rsidR="00360F7D" w:rsidRPr="006210B7" w:rsidRDefault="00360F7D" w:rsidP="00FD4BB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594D2F4">
          <v:shape id="_x0000_i1027" type="#_x0000_t75" style="width:42pt;height:14.65pt" o:ole="">
            <v:imagedata r:id="rId15" o:title=""/>
          </v:shape>
          <o:OLEObject Type="Embed" ProgID="Equation.DSMT4" ShapeID="_x0000_i1027" DrawAspect="Content" ObjectID="_182496941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EE23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1E75549" w14:textId="77777777" w:rsidR="00360F7D" w:rsidRPr="006210B7" w:rsidRDefault="00360F7D" w:rsidP="00360F7D">
      <w:pPr>
        <w:pStyle w:val="21"/>
        <w:spacing w:before="240" w:after="120"/>
        <w:ind w:left="3000"/>
      </w:pPr>
      <w:r w:rsidRPr="006210B7">
        <w:t>3.4. Some Common Mistakes</w:t>
      </w:r>
    </w:p>
    <w:p w14:paraId="62BFAA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DECDC4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2CBFB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8E20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592EB8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062B7C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630C1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780244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9FBE6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FCF0C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51FFE7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7720541" w14:textId="77777777" w:rsidR="00360F7D" w:rsidRPr="006210B7" w:rsidRDefault="00360F7D" w:rsidP="00360F7D">
      <w:pPr>
        <w:pStyle w:val="10"/>
        <w:spacing w:before="240" w:after="120"/>
        <w:ind w:left="3000"/>
      </w:pPr>
      <w:r w:rsidRPr="006210B7">
        <w:t>4. Using the Template (Heading 4)</w:t>
      </w:r>
    </w:p>
    <w:p w14:paraId="5C40694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E139A64" w14:textId="77777777" w:rsidR="00360F7D" w:rsidRPr="006210B7" w:rsidRDefault="00360F7D" w:rsidP="00360F7D">
      <w:pPr>
        <w:pStyle w:val="21"/>
        <w:spacing w:before="240" w:after="120"/>
        <w:ind w:left="3000"/>
      </w:pPr>
      <w:r w:rsidRPr="006210B7">
        <w:t>4.1. Authors and Affiliations</w:t>
      </w:r>
    </w:p>
    <w:p w14:paraId="4116C0C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0ED58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C5982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0EEB8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23BD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320F9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30035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040A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800DD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445CF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544B8E4" w14:textId="77777777" w:rsidR="00360F7D" w:rsidRPr="006210B7" w:rsidRDefault="00360F7D" w:rsidP="00360F7D">
      <w:pPr>
        <w:pStyle w:val="21"/>
        <w:spacing w:before="240" w:after="120"/>
        <w:ind w:left="3000"/>
      </w:pPr>
      <w:r w:rsidRPr="006210B7">
        <w:t>4.2. Identify the Headings</w:t>
      </w:r>
    </w:p>
    <w:p w14:paraId="0875C79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77A22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D93D2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B0D19F6" w14:textId="77777777" w:rsidR="00360F7D" w:rsidRPr="006210B7" w:rsidRDefault="00360F7D" w:rsidP="00360F7D">
      <w:pPr>
        <w:pStyle w:val="21"/>
        <w:spacing w:before="240" w:after="120"/>
        <w:ind w:left="3000"/>
      </w:pPr>
      <w:r w:rsidRPr="006210B7">
        <w:t>4.3. Figures and Tables</w:t>
      </w:r>
    </w:p>
    <w:p w14:paraId="20A9DCB1" w14:textId="77777777" w:rsidR="00360F7D" w:rsidRDefault="00FD4BB5" w:rsidP="00360F7D">
      <w:pPr>
        <w:widowControl w:val="0"/>
        <w:adjustRightInd w:val="0"/>
        <w:snapToGrid w:val="0"/>
        <w:spacing w:line="300" w:lineRule="exact"/>
        <w:ind w:leftChars="1500" w:left="3000"/>
        <w:rPr>
          <w:rFonts w:ascii="Minion Pro Capt" w:hAnsi="Minion Pro Capt"/>
          <w:lang w:eastAsia="zh-CN"/>
        </w:rPr>
      </w:pPr>
      <w:r w:rsidRPr="00FD4BB5">
        <w:rPr>
          <w:rFonts w:ascii="Minion Pro Capt" w:hAnsi="Minion Pro Capt"/>
        </w:rPr>
        <w:t>Positioning Figures and Tables: Figures/tables</w:t>
      </w:r>
      <w:r w:rsidRPr="00FD4BB5">
        <w:rPr>
          <w:rFonts w:ascii="Minion Pro Capt" w:hAnsi="Minion Pro Capt" w:hint="eastAsia"/>
        </w:rPr>
        <w:t xml:space="preserve"> </w:t>
      </w:r>
      <w:r w:rsidRPr="00FD4BB5">
        <w:rPr>
          <w:rFonts w:ascii="Minion Pro Capt" w:hAnsi="Minion Pro Capt"/>
        </w:rPr>
        <w:t>should</w:t>
      </w:r>
      <w:r w:rsidRPr="00FD4BB5">
        <w:rPr>
          <w:rFonts w:ascii="Minion Pro Capt" w:hAnsi="Minion Pro Capt" w:hint="eastAsia"/>
        </w:rPr>
        <w:t xml:space="preserve"> </w:t>
      </w:r>
      <w:r w:rsidRPr="00FD4BB5">
        <w:rPr>
          <w:rFonts w:ascii="Minion Pro Capt" w:hAnsi="Minion Pro Capt"/>
        </w:rPr>
        <w:t>be</w:t>
      </w:r>
      <w:r w:rsidRPr="00FD4BB5">
        <w:rPr>
          <w:rFonts w:ascii="Minion Pro Capt" w:hAnsi="Minion Pro Capt" w:hint="eastAsia"/>
        </w:rPr>
        <w:t xml:space="preserve"> </w:t>
      </w:r>
      <w:r w:rsidRPr="00FD4BB5">
        <w:rPr>
          <w:rFonts w:ascii="Minion Pro Capt" w:hAnsi="Minion Pro Capt"/>
        </w:rPr>
        <w:t>placed</w:t>
      </w:r>
      <w:r w:rsidRPr="00FD4BB5">
        <w:rPr>
          <w:rFonts w:ascii="Minion Pro Capt" w:hAnsi="Minion Pro Capt" w:hint="eastAsia"/>
        </w:rPr>
        <w:t xml:space="preserve"> </w:t>
      </w:r>
      <w:r w:rsidRPr="00FD4BB5">
        <w:rPr>
          <w:rFonts w:ascii="Minion Pro Capt" w:hAnsi="Minion Pro Capt"/>
        </w:rPr>
        <w:t>in</w:t>
      </w:r>
      <w:r w:rsidRPr="00FD4BB5">
        <w:rPr>
          <w:rFonts w:ascii="Minion Pro Capt" w:hAnsi="Minion Pro Capt" w:hint="eastAsia"/>
        </w:rPr>
        <w:t xml:space="preserve"> </w:t>
      </w:r>
      <w:r w:rsidRPr="00FD4BB5">
        <w:rPr>
          <w:rFonts w:ascii="Minion Pro Capt" w:hAnsi="Minion Pro Capt"/>
        </w:rPr>
        <w:t>the same</w:t>
      </w:r>
      <w:r w:rsidRPr="00FD4BB5">
        <w:rPr>
          <w:rFonts w:ascii="Minion Pro Capt" w:hAnsi="Minion Pro Capt" w:hint="eastAsia"/>
        </w:rPr>
        <w:t xml:space="preserve"> </w:t>
      </w:r>
      <w:r w:rsidRPr="00FD4BB5">
        <w:rPr>
          <w:rFonts w:ascii="Minion Pro Capt" w:hAnsi="Minion Pro Capt"/>
        </w:rPr>
        <w:t>position</w:t>
      </w:r>
      <w:r w:rsidRPr="00FD4BB5">
        <w:rPr>
          <w:rFonts w:ascii="Minion Pro Capt" w:hAnsi="Minion Pro Capt" w:hint="eastAsia"/>
        </w:rPr>
        <w:t xml:space="preserve"> </w:t>
      </w:r>
      <w:r w:rsidRPr="00FD4BB5">
        <w:rPr>
          <w:rFonts w:ascii="Minion Pro Capt" w:hAnsi="Minion Pro Capt"/>
        </w:rPr>
        <w:t>as</w:t>
      </w:r>
      <w:r w:rsidRPr="00FD4BB5">
        <w:rPr>
          <w:rFonts w:ascii="Minion Pro Capt" w:hAnsi="Minion Pro Capt" w:hint="eastAsia"/>
        </w:rPr>
        <w:t xml:space="preserve"> </w:t>
      </w:r>
      <w:r w:rsidRPr="00FD4BB5">
        <w:rPr>
          <w:rFonts w:ascii="Minion Pro Capt" w:hAnsi="Minion Pro Capt"/>
        </w:rPr>
        <w:t>it</w:t>
      </w:r>
      <w:r w:rsidRPr="00FD4BB5">
        <w:rPr>
          <w:rFonts w:ascii="Minion Pro Capt" w:hAnsi="Minion Pro Capt" w:hint="eastAsia"/>
        </w:rPr>
        <w:t xml:space="preserve"> </w:t>
      </w:r>
      <w:r w:rsidRPr="00FD4BB5">
        <w:rPr>
          <w:rFonts w:ascii="Minion Pro Capt" w:hAnsi="Minion Pro Capt"/>
        </w:rPr>
        <w:t>is</w:t>
      </w:r>
      <w:r w:rsidRPr="00FD4BB5">
        <w:rPr>
          <w:rFonts w:ascii="Minion Pro Capt" w:hAnsi="Minion Pro Capt" w:hint="eastAsia"/>
        </w:rPr>
        <w:t xml:space="preserve"> </w:t>
      </w:r>
      <w:r w:rsidRPr="00FD4BB5">
        <w:rPr>
          <w:rFonts w:ascii="Minion Pro Capt" w:hAnsi="Minion Pro Capt"/>
        </w:rPr>
        <w:t>referenced</w:t>
      </w:r>
      <w:r w:rsidRPr="00FD4BB5">
        <w:rPr>
          <w:rFonts w:ascii="Minion Pro Capt" w:hAnsi="Minion Pro Capt" w:hint="eastAsia"/>
        </w:rPr>
        <w:t xml:space="preserve"> </w:t>
      </w:r>
      <w:r w:rsidRPr="00FD4BB5">
        <w:rPr>
          <w:rFonts w:ascii="Minion Pro Capt" w:hAnsi="Minion Pro Capt"/>
        </w:rPr>
        <w:t>in</w:t>
      </w:r>
      <w:r w:rsidRPr="00FD4BB5">
        <w:rPr>
          <w:rFonts w:ascii="Minion Pro Capt" w:hAnsi="Minion Pro Capt" w:hint="eastAsia"/>
        </w:rPr>
        <w:t xml:space="preserve"> </w:t>
      </w:r>
      <w:r w:rsidRPr="00FD4BB5">
        <w:rPr>
          <w:rFonts w:ascii="Minion Pro Capt" w:hAnsi="Minion Pro Capt"/>
        </w:rPr>
        <w:t>the</w:t>
      </w:r>
      <w:r w:rsidRPr="00FD4BB5">
        <w:rPr>
          <w:rFonts w:ascii="Minion Pro Capt" w:hAnsi="Minion Pro Capt" w:hint="eastAsia"/>
        </w:rPr>
        <w:t xml:space="preserve"> </w:t>
      </w:r>
      <w:r w:rsidRPr="00FD4BB5">
        <w:rPr>
          <w:rFonts w:ascii="Minion Pro Capt" w:hAnsi="Minion Pro Capt"/>
        </w:rPr>
        <w:t>main</w:t>
      </w:r>
      <w:r w:rsidRPr="00FD4BB5">
        <w:rPr>
          <w:rFonts w:ascii="Minion Pro Capt" w:hAnsi="Minion Pro Capt" w:hint="eastAsia"/>
        </w:rPr>
        <w:t xml:space="preserve"> </w:t>
      </w:r>
      <w:r w:rsidRPr="00FD4BB5">
        <w:rPr>
          <w:rFonts w:ascii="Minion Pro Capt" w:hAnsi="Minion Pro Capt"/>
        </w:rPr>
        <w:t>text.</w:t>
      </w:r>
      <w:r w:rsidRPr="00FD4BB5">
        <w:rPr>
          <w:rFonts w:ascii="Minion Pro Capt" w:hAnsi="Minion Pro Capt" w:hint="eastAsia"/>
        </w:rPr>
        <w:t xml:space="preserve"> </w:t>
      </w:r>
      <w:r w:rsidRPr="00FD4BB5">
        <w:rPr>
          <w:rFonts w:ascii="Minion Pro Capt" w:hAnsi="Minion Pro Capt"/>
        </w:rPr>
        <w:t>Oversized</w:t>
      </w:r>
      <w:r w:rsidRPr="00FD4BB5">
        <w:rPr>
          <w:rFonts w:ascii="Minion Pro Capt" w:hAnsi="Minion Pro Capt" w:hint="eastAsia"/>
        </w:rPr>
        <w:t xml:space="preserve"> </w:t>
      </w:r>
      <w:r w:rsidRPr="00FD4BB5">
        <w:rPr>
          <w:rFonts w:ascii="Minion Pro Capt" w:hAnsi="Minion Pro Capt"/>
        </w:rPr>
        <w:t>figures/tables</w:t>
      </w:r>
      <w:r w:rsidRPr="00FD4BB5">
        <w:rPr>
          <w:rFonts w:ascii="Minion Pro Capt" w:hAnsi="Minion Pro Capt" w:hint="eastAsia"/>
        </w:rPr>
        <w:t xml:space="preserve"> </w:t>
      </w:r>
      <w:r w:rsidRPr="00FD4BB5">
        <w:rPr>
          <w:rFonts w:ascii="Minion Pro Capt" w:hAnsi="Minion Pro Capt"/>
        </w:rPr>
        <w:t>may</w:t>
      </w:r>
      <w:r w:rsidRPr="00FD4BB5">
        <w:rPr>
          <w:rFonts w:ascii="Minion Pro Capt" w:hAnsi="Minion Pro Capt" w:hint="eastAsia"/>
        </w:rPr>
        <w:t xml:space="preserve"> </w:t>
      </w:r>
      <w:r w:rsidRPr="00FD4BB5">
        <w:rPr>
          <w:rFonts w:ascii="Minion Pro Capt" w:hAnsi="Minion Pro Capt"/>
        </w:rPr>
        <w:t>be</w:t>
      </w:r>
      <w:r w:rsidRPr="00FD4BB5">
        <w:rPr>
          <w:rFonts w:ascii="Minion Pro Capt" w:hAnsi="Minion Pro Capt" w:hint="eastAsia"/>
        </w:rPr>
        <w:t xml:space="preserve"> </w:t>
      </w:r>
      <w:r w:rsidRPr="00FD4BB5">
        <w:rPr>
          <w:rFonts w:ascii="Minion Pro Capt" w:hAnsi="Minion Pro Capt"/>
        </w:rPr>
        <w:t>arranged</w:t>
      </w:r>
      <w:r w:rsidRPr="00FD4BB5">
        <w:rPr>
          <w:rFonts w:ascii="Minion Pro Capt" w:hAnsi="Minion Pro Capt" w:hint="eastAsia"/>
        </w:rPr>
        <w:t xml:space="preserve"> </w:t>
      </w:r>
      <w:r w:rsidRPr="00FD4BB5">
        <w:rPr>
          <w:rFonts w:ascii="Minion Pro Capt" w:hAnsi="Minion Pro Capt"/>
        </w:rPr>
        <w:t>at</w:t>
      </w:r>
      <w:r w:rsidRPr="00FD4BB5">
        <w:rPr>
          <w:rFonts w:ascii="Minion Pro Capt" w:hAnsi="Minion Pro Capt" w:hint="eastAsia"/>
        </w:rPr>
        <w:t xml:space="preserve"> </w:t>
      </w:r>
      <w:r w:rsidRPr="00FD4BB5">
        <w:rPr>
          <w:rFonts w:ascii="Minion Pro Capt" w:hAnsi="Minion Pro Capt"/>
        </w:rPr>
        <w:t>the</w:t>
      </w:r>
      <w:r w:rsidRPr="00FD4BB5">
        <w:rPr>
          <w:rFonts w:ascii="Minion Pro Capt" w:hAnsi="Minion Pro Capt" w:hint="eastAsia"/>
        </w:rPr>
        <w:t xml:space="preserve"> </w:t>
      </w:r>
      <w:r w:rsidRPr="00FD4BB5">
        <w:rPr>
          <w:rFonts w:ascii="Minion Pro Capt" w:hAnsi="Minion Pro Capt"/>
        </w:rPr>
        <w:t>top</w:t>
      </w:r>
      <w:r w:rsidRPr="00FD4BB5">
        <w:rPr>
          <w:rFonts w:ascii="Minion Pro Capt" w:hAnsi="Minion Pro Capt" w:hint="eastAsia"/>
        </w:rPr>
        <w:t xml:space="preserve"> </w:t>
      </w:r>
      <w:r w:rsidRPr="00FD4BB5">
        <w:rPr>
          <w:rFonts w:ascii="Minion Pro Capt" w:hAnsi="Minion Pro Capt"/>
        </w:rPr>
        <w:t>or</w:t>
      </w:r>
      <w:r w:rsidRPr="00FD4BB5">
        <w:rPr>
          <w:rFonts w:ascii="Minion Pro Capt" w:hAnsi="Minion Pro Capt" w:hint="eastAsia"/>
        </w:rPr>
        <w:t xml:space="preserve"> </w:t>
      </w:r>
      <w:r w:rsidRPr="00FD4BB5">
        <w:rPr>
          <w:rFonts w:ascii="Minion Pro Capt" w:hAnsi="Minion Pro Capt"/>
        </w:rPr>
        <w:t>bottom</w:t>
      </w:r>
      <w:r w:rsidRPr="00FD4BB5">
        <w:rPr>
          <w:rFonts w:ascii="Minion Pro Capt" w:hAnsi="Minion Pro Capt" w:hint="eastAsia"/>
        </w:rPr>
        <w:t xml:space="preserve"> </w:t>
      </w:r>
      <w:r w:rsidRPr="00FD4BB5">
        <w:rPr>
          <w:rFonts w:ascii="Minion Pro Capt" w:hAnsi="Minion Pro Capt"/>
        </w:rPr>
        <w:t>of</w:t>
      </w:r>
      <w:r w:rsidRPr="00FD4BB5">
        <w:rPr>
          <w:rFonts w:ascii="Minion Pro Capt" w:hAnsi="Minion Pro Capt" w:hint="eastAsia"/>
        </w:rPr>
        <w:t xml:space="preserve"> </w:t>
      </w:r>
      <w:r w:rsidRPr="00FD4BB5">
        <w:rPr>
          <w:rFonts w:ascii="Minion Pro Capt" w:hAnsi="Minion Pro Capt"/>
        </w:rPr>
        <w:t>the</w:t>
      </w:r>
      <w:r w:rsidRPr="00FD4BB5">
        <w:rPr>
          <w:rFonts w:ascii="Minion Pro Capt" w:hAnsi="Minion Pro Capt" w:hint="eastAsia"/>
        </w:rPr>
        <w:t xml:space="preserve"> </w:t>
      </w:r>
      <w:r w:rsidRPr="00FD4BB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F84427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FF7036E" w14:textId="77777777" w:rsidR="00360F7D" w:rsidRPr="00BB45E7" w:rsidRDefault="00360F7D" w:rsidP="00FD4BB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56C6D7D" w14:textId="77777777" w:rsidTr="00EA1BE6">
        <w:trPr>
          <w:trHeight w:val="284"/>
          <w:tblHeader/>
        </w:trPr>
        <w:tc>
          <w:tcPr>
            <w:tcW w:w="835" w:type="dxa"/>
            <w:vMerge w:val="restart"/>
            <w:tcBorders>
              <w:top w:val="single" w:sz="4" w:space="0" w:color="943634" w:themeColor="accent2" w:themeShade="BF"/>
            </w:tcBorders>
            <w:vAlign w:val="center"/>
          </w:tcPr>
          <w:p w14:paraId="424B8D3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7766E2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1B6D8ED" w14:textId="77777777" w:rsidTr="00EA1BE6">
        <w:trPr>
          <w:trHeight w:val="284"/>
          <w:tblHeader/>
        </w:trPr>
        <w:tc>
          <w:tcPr>
            <w:tcW w:w="835" w:type="dxa"/>
            <w:vMerge/>
            <w:tcBorders>
              <w:bottom w:val="single" w:sz="2" w:space="0" w:color="943634" w:themeColor="accent2" w:themeShade="BF"/>
            </w:tcBorders>
            <w:vAlign w:val="center"/>
          </w:tcPr>
          <w:p w14:paraId="6BB12B6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DAE3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663654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E313B2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7D8673B" w14:textId="77777777" w:rsidTr="00EA1BE6">
        <w:trPr>
          <w:trHeight w:val="284"/>
        </w:trPr>
        <w:tc>
          <w:tcPr>
            <w:tcW w:w="835" w:type="dxa"/>
            <w:tcBorders>
              <w:top w:val="single" w:sz="2" w:space="0" w:color="943634" w:themeColor="accent2" w:themeShade="BF"/>
            </w:tcBorders>
            <w:vAlign w:val="center"/>
          </w:tcPr>
          <w:p w14:paraId="1EACD7E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7E2E67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6B1777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1410E8F" w14:textId="77777777" w:rsidR="00360F7D" w:rsidRPr="00BB45E7" w:rsidRDefault="00360F7D" w:rsidP="00EA1BE6">
            <w:pPr>
              <w:widowControl w:val="0"/>
              <w:jc w:val="center"/>
              <w:rPr>
                <w:rFonts w:ascii="Minion Pro Capt" w:hAnsi="Minion Pro Capt"/>
                <w:sz w:val="16"/>
                <w:szCs w:val="16"/>
              </w:rPr>
            </w:pPr>
          </w:p>
        </w:tc>
      </w:tr>
    </w:tbl>
    <w:p w14:paraId="63FD0FC2" w14:textId="77777777" w:rsidR="00360F7D" w:rsidRPr="00BB45E7" w:rsidRDefault="00360F7D" w:rsidP="00FD4BB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E5270B2" w14:textId="77777777" w:rsidR="00360F7D" w:rsidRPr="00BB45E7" w:rsidRDefault="00360F7D" w:rsidP="00FD4BB5">
      <w:pPr>
        <w:widowControl w:val="0"/>
        <w:spacing w:beforeLines="30" w:before="72"/>
        <w:ind w:leftChars="300" w:left="600" w:right="641" w:firstLineChars="500" w:firstLine="750"/>
        <w:rPr>
          <w:rFonts w:ascii="Minion Pro Capt" w:hAnsi="Minion Pro Capt"/>
          <w:sz w:val="15"/>
          <w:szCs w:val="15"/>
          <w:lang w:eastAsia="zh-CN"/>
        </w:rPr>
      </w:pPr>
    </w:p>
    <w:p w14:paraId="3BBA5A18" w14:textId="77777777" w:rsidR="00360F7D" w:rsidRPr="00BB45E7" w:rsidRDefault="00000000" w:rsidP="00FD4BB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355261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63383A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14EACE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71F2741" w14:textId="77777777" w:rsidR="00360F7D" w:rsidRPr="00992705" w:rsidRDefault="00360F7D" w:rsidP="00FD4BB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131CEF8" w14:textId="77777777" w:rsidR="00360F7D" w:rsidRPr="005E496C" w:rsidRDefault="00360F7D" w:rsidP="00360F7D">
      <w:pPr>
        <w:widowControl w:val="0"/>
        <w:rPr>
          <w:b/>
          <w:bCs/>
          <w:sz w:val="18"/>
          <w:szCs w:val="18"/>
          <w:lang w:eastAsia="zh-CN"/>
        </w:rPr>
      </w:pPr>
    </w:p>
    <w:p w14:paraId="6EDDB8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AF6B16F" w14:textId="77777777" w:rsidR="00360F7D" w:rsidRPr="006210B7" w:rsidRDefault="00360F7D" w:rsidP="00360F7D">
      <w:pPr>
        <w:pStyle w:val="10"/>
        <w:spacing w:before="240" w:after="120"/>
        <w:ind w:left="3000"/>
      </w:pPr>
      <w:r w:rsidRPr="006210B7">
        <w:t>Acknowledgements</w:t>
      </w:r>
    </w:p>
    <w:p w14:paraId="7501D90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2F08683" w14:textId="77777777" w:rsidR="00360F7D" w:rsidRPr="000F62CE" w:rsidRDefault="00360F7D" w:rsidP="00360F7D">
      <w:pPr>
        <w:pStyle w:val="10"/>
        <w:spacing w:before="240" w:after="120"/>
        <w:ind w:left="3000"/>
      </w:pPr>
      <w:r w:rsidRPr="000F62CE">
        <w:t>References</w:t>
      </w:r>
    </w:p>
    <w:p w14:paraId="406531D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535242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2B89DF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F9211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1B49CD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8F15D5E" w14:textId="03E6D7F8" w:rsidR="00360F7D" w:rsidRDefault="00887B74" w:rsidP="00360F7D">
      <w:pPr>
        <w:widowControl w:val="0"/>
        <w:adjustRightInd w:val="0"/>
        <w:snapToGrid w:val="0"/>
        <w:spacing w:line="300" w:lineRule="exact"/>
        <w:ind w:leftChars="1500" w:left="3000" w:firstLineChars="100" w:firstLine="200"/>
        <w:rPr>
          <w:rFonts w:ascii="Minion Pro Capt" w:hAnsi="Minion Pro Capt"/>
          <w:lang w:eastAsia="zh-CN"/>
        </w:rPr>
      </w:pPr>
      <w:r w:rsidRPr="00887B7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7B74">
          <w:rPr>
            <w:rStyle w:val="a3"/>
            <w:rFonts w:ascii="Minion Pro Capt" w:hAnsi="Minion Pro Capt"/>
            <w:lang w:eastAsia="zh-CN"/>
          </w:rPr>
          <w:t>https://doi.crossref.org/simpleTextQuery</w:t>
        </w:r>
      </w:hyperlink>
      <w:r w:rsidRPr="00887B74">
        <w:rPr>
          <w:rFonts w:ascii="Minion Pro Capt" w:hAnsi="Minion Pro Capt"/>
          <w:lang w:eastAsia="zh-CN"/>
        </w:rPr>
        <w:t>. Preserve hyperlinks and underlines in DOIs.</w:t>
      </w:r>
    </w:p>
    <w:p w14:paraId="2E97854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5E143D0"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DF34849"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928DFD0"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01F151A"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3796335"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2DFBD27"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C682CED"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3905CF0" w14:textId="77777777" w:rsidR="00360F7D" w:rsidRPr="005E496C" w:rsidRDefault="00360F7D" w:rsidP="00FD4BB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44A2FB0" w14:textId="77777777" w:rsidR="00360F7D" w:rsidRPr="005E496C" w:rsidRDefault="00360F7D" w:rsidP="00A54E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71CCF5" w14:textId="77777777" w:rsidR="00D70E4F" w:rsidRDefault="00D70E4F">
      <w:r>
        <w:separator/>
      </w:r>
    </w:p>
  </w:endnote>
  <w:endnote w:type="continuationSeparator" w:id="0">
    <w:p w14:paraId="74615933" w14:textId="77777777" w:rsidR="00D70E4F" w:rsidRDefault="00D70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14242F" w14:textId="77777777" w:rsidR="00750187" w:rsidRDefault="00750187" w:rsidP="007501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0187" w:rsidRPr="001D5E8F" w14:paraId="461D1BEE" w14:textId="77777777" w:rsidTr="004523F5">
      <w:trPr>
        <w:trHeight w:val="340"/>
        <w:jc w:val="center"/>
      </w:trPr>
      <w:tc>
        <w:tcPr>
          <w:tcW w:w="4508" w:type="dxa"/>
          <w:vAlign w:val="center"/>
        </w:tcPr>
        <w:p w14:paraId="4DBCDCBD" w14:textId="5BF9101C" w:rsidR="00750187" w:rsidRPr="00DB4692" w:rsidRDefault="00891CB3" w:rsidP="0075018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16D2B4E" w14:textId="77777777" w:rsidR="00750187" w:rsidRPr="001D5E8F" w:rsidRDefault="00A54E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D4BB5" w:rsidRPr="00FD4BB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42337B6" w14:textId="77777777" w:rsidR="00750187" w:rsidRPr="00DB4692" w:rsidRDefault="00750187" w:rsidP="004523F5">
          <w:pPr>
            <w:pStyle w:val="a6"/>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14:paraId="65C558FE" w14:textId="77777777" w:rsidR="00667260" w:rsidRPr="00750187" w:rsidRDefault="00667260" w:rsidP="0075018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9D3D05" w14:textId="77777777" w:rsidR="00750187" w:rsidRDefault="00750187" w:rsidP="007501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0187" w:rsidRPr="001D5E8F" w14:paraId="1CF0C682" w14:textId="77777777" w:rsidTr="004523F5">
      <w:trPr>
        <w:trHeight w:val="340"/>
        <w:jc w:val="center"/>
      </w:trPr>
      <w:tc>
        <w:tcPr>
          <w:tcW w:w="4508" w:type="dxa"/>
          <w:vAlign w:val="center"/>
        </w:tcPr>
        <w:p w14:paraId="3B3AD384" w14:textId="66B2587F" w:rsidR="00750187" w:rsidRPr="00DB4692" w:rsidRDefault="00891CB3" w:rsidP="0075018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D13B9A" w14:textId="77777777" w:rsidR="00750187" w:rsidRPr="001D5E8F" w:rsidRDefault="00A54E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D4BB5" w:rsidRPr="00FD4BB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7E87C2E" w14:textId="77777777" w:rsidR="00750187" w:rsidRPr="00DB4692" w:rsidRDefault="00750187" w:rsidP="004523F5">
          <w:pPr>
            <w:pStyle w:val="a6"/>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14:paraId="5BFC1BE0" w14:textId="77777777" w:rsidR="009B4C59" w:rsidRPr="00750187" w:rsidRDefault="009B4C59" w:rsidP="0075018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F54C2" w14:textId="77777777" w:rsidR="00750187" w:rsidRDefault="00750187" w:rsidP="0075018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0187" w:rsidRPr="001D5E8F" w14:paraId="1F9DA279" w14:textId="77777777" w:rsidTr="004523F5">
      <w:trPr>
        <w:trHeight w:val="340"/>
        <w:jc w:val="center"/>
      </w:trPr>
      <w:tc>
        <w:tcPr>
          <w:tcW w:w="4508" w:type="dxa"/>
          <w:vAlign w:val="center"/>
        </w:tcPr>
        <w:p w14:paraId="4B3357AA" w14:textId="604B3EDA" w:rsidR="00750187" w:rsidRPr="00DB4692" w:rsidRDefault="00891CB3" w:rsidP="00DF504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50187" w:rsidRPr="00DB4692">
            <w:rPr>
              <w:rFonts w:asciiTheme="minorHAnsi" w:hAnsiTheme="minorHAnsi" w:cstheme="minorHAnsi"/>
              <w:noProof/>
              <w:color w:val="943634" w:themeColor="accent2" w:themeShade="BF"/>
              <w:lang w:eastAsia="zh-CN"/>
            </w:rPr>
            <w:t xml:space="preserve">  **** **, 20</w:t>
          </w:r>
          <w:r w:rsidR="004804A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BB6EFA6" w14:textId="77777777" w:rsidR="00750187" w:rsidRPr="001D5E8F" w:rsidRDefault="00A54E1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018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D4BB5" w:rsidRPr="00FD4BB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4147373" w14:textId="77777777" w:rsidR="00750187" w:rsidRPr="00DB4692" w:rsidRDefault="00750187" w:rsidP="004523F5">
          <w:pPr>
            <w:pStyle w:val="a6"/>
            <w:adjustRightInd w:val="0"/>
            <w:jc w:val="right"/>
            <w:rPr>
              <w:rFonts w:asciiTheme="minorHAnsi" w:hAnsiTheme="minorHAnsi" w:cstheme="minorHAnsi"/>
              <w:noProof/>
              <w:color w:val="943634" w:themeColor="accent2" w:themeShade="BF"/>
              <w:lang w:eastAsia="zh-CN"/>
            </w:rPr>
          </w:pPr>
          <w:r w:rsidRPr="00750187">
            <w:rPr>
              <w:rFonts w:asciiTheme="minorHAnsi" w:hAnsiTheme="minorHAnsi" w:cstheme="minorHAnsi"/>
              <w:noProof/>
              <w:color w:val="943634" w:themeColor="accent2" w:themeShade="BF"/>
              <w:lang w:eastAsia="zh-CN"/>
            </w:rPr>
            <w:t>Open Journal of Safety Science and Technology</w:t>
          </w:r>
        </w:p>
      </w:tc>
    </w:tr>
  </w:tbl>
  <w:p w14:paraId="7D6ECF6C" w14:textId="77777777" w:rsidR="00053B08" w:rsidRPr="00750187" w:rsidRDefault="00053B08" w:rsidP="0075018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8897F4" w14:textId="77777777" w:rsidR="00D70E4F" w:rsidRDefault="00D70E4F">
      <w:r>
        <w:separator/>
      </w:r>
    </w:p>
  </w:footnote>
  <w:footnote w:type="continuationSeparator" w:id="0">
    <w:p w14:paraId="12887CDE" w14:textId="77777777" w:rsidR="00D70E4F" w:rsidRDefault="00D70E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53D58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E343B64" w14:textId="77777777" w:rsidR="00DA470F" w:rsidRPr="00BE24C3" w:rsidRDefault="00000000" w:rsidP="00FD4BB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F2F073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F2D0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6A03945" w14:textId="77777777" w:rsidR="00E93439" w:rsidRPr="00E93439" w:rsidRDefault="00000000" w:rsidP="00FD4BB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A34D5C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3D6D67" w14:textId="76FB023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7F9CC04" wp14:editId="4514B36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6260F" w:rsidRPr="00EF17C2">
      <w:rPr>
        <w:rFonts w:asciiTheme="minorHAnsi" w:hAnsiTheme="minorHAnsi" w:cstheme="minorHAnsi"/>
        <w:b/>
        <w:bCs/>
        <w:iCs/>
        <w:noProof/>
        <w:sz w:val="18"/>
        <w:szCs w:val="18"/>
        <w:lang w:eastAsia="zh-CN"/>
      </w:rPr>
      <w:t>Open Journal of Safety Science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4804AD">
      <w:rPr>
        <w:rFonts w:asciiTheme="minorHAnsi" w:hAnsiTheme="minorHAnsi" w:cstheme="minorHAnsi" w:hint="eastAsia"/>
        <w:b/>
        <w:bCs/>
        <w:noProof/>
        <w:color w:val="000000" w:themeColor="text1"/>
        <w:sz w:val="18"/>
        <w:szCs w:val="18"/>
        <w:lang w:eastAsia="zh-CN"/>
      </w:rPr>
      <w:t>2</w:t>
    </w:r>
    <w:r w:rsidR="00891CB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C77E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C9AF90A" w14:textId="77777777" w:rsidR="00F33FCC" w:rsidRDefault="004804A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sst</w:t>
      </w:r>
    </w:hyperlink>
  </w:p>
  <w:p w14:paraId="3050A85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6260F" w:rsidRPr="0076260F">
      <w:rPr>
        <w:rFonts w:asciiTheme="minorHAnsi" w:hAnsiTheme="minorHAnsi" w:cstheme="minorHAnsi"/>
        <w:noProof/>
        <w:sz w:val="18"/>
        <w:szCs w:val="18"/>
        <w:lang w:eastAsia="zh-CN"/>
      </w:rPr>
      <w:t>2162-6006</w:t>
    </w:r>
  </w:p>
  <w:p w14:paraId="2156AB7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6260F" w:rsidRPr="0076260F">
      <w:rPr>
        <w:rFonts w:asciiTheme="minorHAnsi" w:hAnsiTheme="minorHAnsi" w:cstheme="minorHAnsi"/>
        <w:noProof/>
        <w:sz w:val="18"/>
        <w:szCs w:val="18"/>
        <w:lang w:eastAsia="zh-CN"/>
      </w:rPr>
      <w:t>2162-599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24985157">
    <w:abstractNumId w:val="8"/>
  </w:num>
  <w:num w:numId="2" w16cid:durableId="1832015507">
    <w:abstractNumId w:val="3"/>
  </w:num>
  <w:num w:numId="3" w16cid:durableId="2034723402">
    <w:abstractNumId w:val="2"/>
  </w:num>
  <w:num w:numId="4" w16cid:durableId="1565681734">
    <w:abstractNumId w:val="1"/>
  </w:num>
  <w:num w:numId="5" w16cid:durableId="1795175816">
    <w:abstractNumId w:val="0"/>
  </w:num>
  <w:num w:numId="6" w16cid:durableId="244649218">
    <w:abstractNumId w:val="9"/>
  </w:num>
  <w:num w:numId="7" w16cid:durableId="1580677090">
    <w:abstractNumId w:val="7"/>
  </w:num>
  <w:num w:numId="8" w16cid:durableId="1574658224">
    <w:abstractNumId w:val="6"/>
  </w:num>
  <w:num w:numId="9" w16cid:durableId="1795325457">
    <w:abstractNumId w:val="5"/>
  </w:num>
  <w:num w:numId="10" w16cid:durableId="1162350179">
    <w:abstractNumId w:val="4"/>
  </w:num>
  <w:num w:numId="11" w16cid:durableId="2000696424">
    <w:abstractNumId w:val="21"/>
  </w:num>
  <w:num w:numId="12" w16cid:durableId="895820200">
    <w:abstractNumId w:val="45"/>
  </w:num>
  <w:num w:numId="13" w16cid:durableId="168105687">
    <w:abstractNumId w:val="13"/>
  </w:num>
  <w:num w:numId="14" w16cid:durableId="1695571207">
    <w:abstractNumId w:val="15"/>
  </w:num>
  <w:num w:numId="15" w16cid:durableId="1253512372">
    <w:abstractNumId w:val="16"/>
  </w:num>
  <w:num w:numId="16" w16cid:durableId="36928543">
    <w:abstractNumId w:val="31"/>
  </w:num>
  <w:num w:numId="17" w16cid:durableId="889389094">
    <w:abstractNumId w:val="36"/>
  </w:num>
  <w:num w:numId="18" w16cid:durableId="670910806">
    <w:abstractNumId w:val="12"/>
  </w:num>
  <w:num w:numId="19" w16cid:durableId="1931035821">
    <w:abstractNumId w:val="37"/>
  </w:num>
  <w:num w:numId="20" w16cid:durableId="509179411">
    <w:abstractNumId w:val="20"/>
  </w:num>
  <w:num w:numId="21" w16cid:durableId="1968775509">
    <w:abstractNumId w:val="33"/>
  </w:num>
  <w:num w:numId="22" w16cid:durableId="2047176060">
    <w:abstractNumId w:val="19"/>
  </w:num>
  <w:num w:numId="23" w16cid:durableId="309017446">
    <w:abstractNumId w:val="18"/>
  </w:num>
  <w:num w:numId="24" w16cid:durableId="289013794">
    <w:abstractNumId w:val="11"/>
  </w:num>
  <w:num w:numId="25" w16cid:durableId="2009945727">
    <w:abstractNumId w:val="44"/>
  </w:num>
  <w:num w:numId="26" w16cid:durableId="943731087">
    <w:abstractNumId w:val="14"/>
  </w:num>
  <w:num w:numId="27" w16cid:durableId="198249674">
    <w:abstractNumId w:val="38"/>
  </w:num>
  <w:num w:numId="28" w16cid:durableId="1621303018">
    <w:abstractNumId w:val="40"/>
  </w:num>
  <w:num w:numId="29" w16cid:durableId="549414082">
    <w:abstractNumId w:val="43"/>
  </w:num>
  <w:num w:numId="30" w16cid:durableId="570163881">
    <w:abstractNumId w:val="27"/>
  </w:num>
  <w:num w:numId="31" w16cid:durableId="1307054588">
    <w:abstractNumId w:val="30"/>
  </w:num>
  <w:num w:numId="32" w16cid:durableId="990794159">
    <w:abstractNumId w:val="26"/>
  </w:num>
  <w:num w:numId="33" w16cid:durableId="302081230">
    <w:abstractNumId w:val="10"/>
  </w:num>
  <w:num w:numId="34" w16cid:durableId="937099277">
    <w:abstractNumId w:val="39"/>
  </w:num>
  <w:num w:numId="35" w16cid:durableId="1529641818">
    <w:abstractNumId w:val="17"/>
  </w:num>
  <w:num w:numId="36" w16cid:durableId="1476139772">
    <w:abstractNumId w:val="22"/>
  </w:num>
  <w:num w:numId="37" w16cid:durableId="1607302688">
    <w:abstractNumId w:val="35"/>
  </w:num>
  <w:num w:numId="38" w16cid:durableId="1111362068">
    <w:abstractNumId w:val="34"/>
  </w:num>
  <w:num w:numId="39" w16cid:durableId="38811767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88440557">
    <w:abstractNumId w:val="25"/>
  </w:num>
  <w:num w:numId="41" w16cid:durableId="1157500448">
    <w:abstractNumId w:val="24"/>
  </w:num>
  <w:num w:numId="42" w16cid:durableId="529341942">
    <w:abstractNumId w:val="42"/>
  </w:num>
  <w:num w:numId="43" w16cid:durableId="1399940758">
    <w:abstractNumId w:val="41"/>
  </w:num>
  <w:num w:numId="44" w16cid:durableId="939335675">
    <w:abstractNumId w:val="32"/>
  </w:num>
  <w:num w:numId="45" w16cid:durableId="504831326">
    <w:abstractNumId w:val="23"/>
  </w:num>
  <w:num w:numId="46" w16cid:durableId="21237225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67A84"/>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83F"/>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058E"/>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1CD3"/>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115D"/>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5921"/>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969BD"/>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1C2"/>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CA9"/>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3B4"/>
    <w:rsid w:val="0047575E"/>
    <w:rsid w:val="00477E78"/>
    <w:rsid w:val="004804AD"/>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021"/>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A57"/>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1A38"/>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7EE"/>
    <w:rsid w:val="005C7944"/>
    <w:rsid w:val="005D03C7"/>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0C8"/>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18AF"/>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64F5"/>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84A"/>
    <w:rsid w:val="00732E7F"/>
    <w:rsid w:val="00732FE4"/>
    <w:rsid w:val="00733B5F"/>
    <w:rsid w:val="007343CD"/>
    <w:rsid w:val="0073631B"/>
    <w:rsid w:val="00741430"/>
    <w:rsid w:val="0074392B"/>
    <w:rsid w:val="00745F7A"/>
    <w:rsid w:val="00750187"/>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21DF"/>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6164"/>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7B74"/>
    <w:rsid w:val="00890893"/>
    <w:rsid w:val="00890F98"/>
    <w:rsid w:val="00891CB3"/>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26D47"/>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58D"/>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7D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4F8E"/>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E12"/>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0D1C"/>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106"/>
    <w:rsid w:val="00B24EA2"/>
    <w:rsid w:val="00B27458"/>
    <w:rsid w:val="00B2749B"/>
    <w:rsid w:val="00B27686"/>
    <w:rsid w:val="00B27A55"/>
    <w:rsid w:val="00B30057"/>
    <w:rsid w:val="00B30AF2"/>
    <w:rsid w:val="00B30C4D"/>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9D3"/>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1FEA"/>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9753B"/>
    <w:rsid w:val="00CA0DC4"/>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24"/>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0E4F"/>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504A"/>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37FE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1229"/>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5ADC"/>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4BB5"/>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42E2"/>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AB11AE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C77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8F10EF-F5D3-4CA2-8D76-53E0F7C070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3</cp:revision>
  <cp:lastPrinted>2016-07-13T02:21:00Z</cp:lastPrinted>
  <dcterms:created xsi:type="dcterms:W3CDTF">2016-06-21T00:12:00Z</dcterms:created>
  <dcterms:modified xsi:type="dcterms:W3CDTF">2025-11-18T03:04:00Z</dcterms:modified>
</cp:coreProperties>
</file>